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0" r:id="rId1"/>
  </p:sldMasterIdLst>
  <p:notesMasterIdLst>
    <p:notesMasterId r:id="rId15"/>
  </p:notesMasterIdLst>
  <p:sldIdLst>
    <p:sldId id="311" r:id="rId2"/>
    <p:sldId id="296" r:id="rId3"/>
    <p:sldId id="307" r:id="rId4"/>
    <p:sldId id="294" r:id="rId5"/>
    <p:sldId id="298" r:id="rId6"/>
    <p:sldId id="297" r:id="rId7"/>
    <p:sldId id="312" r:id="rId8"/>
    <p:sldId id="313" r:id="rId9"/>
    <p:sldId id="314" r:id="rId10"/>
    <p:sldId id="303" r:id="rId11"/>
    <p:sldId id="309" r:id="rId12"/>
    <p:sldId id="315" r:id="rId13"/>
    <p:sldId id="316" r:id="rId14"/>
  </p:sldIdLst>
  <p:sldSz cx="12192000" cy="6858000"/>
  <p:notesSz cx="6858000" cy="9144000"/>
  <p:embeddedFontLst>
    <p:embeddedFont>
      <p:font typeface="Tahoma" pitchFamily="34" charset="0"/>
      <p:regular r:id="rId16"/>
      <p:bold r:id="rId17"/>
    </p:embeddedFont>
    <p:embeddedFont>
      <p:font typeface="Calibri" pitchFamily="34" charset="0"/>
      <p:regular r:id="rId18"/>
      <p:bold r:id="rId19"/>
      <p:italic r:id="rId20"/>
      <p:boldItalic r:id="rId2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  <a:srgbClr val="0000FF"/>
    <a:srgbClr val="0B02BE"/>
    <a:srgbClr val="3A29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FA701127-D4DE-45CF-8AB5-3F8B9EA414DD}">
  <a:tblStyle styleId="{FA701127-D4DE-45CF-8AB5-3F8B9EA414D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276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4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5.wmf"/><Relationship Id="rId1" Type="http://schemas.openxmlformats.org/officeDocument/2006/relationships/image" Target="../media/image14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14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711042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94857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329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_AND_BODY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3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3"/>
          <p:cNvSpPr txBox="1">
            <a:spLocks noGrp="1"/>
          </p:cNvSpPr>
          <p:nvPr>
            <p:ph type="subTitle" idx="1"/>
          </p:nvPr>
        </p:nvSpPr>
        <p:spPr>
          <a:xfrm>
            <a:off x="609600" y="1600200"/>
            <a:ext cx="10972800" cy="4525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6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and Content" type="twoObjAndObj">
  <p:cSld name="TWO_OBJECTS_AND_OBJECT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8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8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8"/>
          <p:cNvSpPr txBox="1">
            <a:spLocks noGrp="1"/>
          </p:cNvSpPr>
          <p:nvPr>
            <p:ph type="body" idx="2"/>
          </p:nvPr>
        </p:nvSpPr>
        <p:spPr>
          <a:xfrm>
            <a:off x="6232320" y="1600200"/>
            <a:ext cx="5354400" cy="4525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8"/>
          <p:cNvSpPr txBox="1">
            <a:spLocks noGrp="1"/>
          </p:cNvSpPr>
          <p:nvPr>
            <p:ph type="body" idx="3"/>
          </p:nvPr>
        </p:nvSpPr>
        <p:spPr>
          <a:xfrm>
            <a:off x="609600" y="396432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Content and 2 Content" type="objAndTwoObj">
  <p:cSld name="OBJECT_AND_TWO_OBJECTS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9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9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54400" cy="4525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9"/>
          <p:cNvSpPr txBox="1">
            <a:spLocks noGrp="1"/>
          </p:cNvSpPr>
          <p:nvPr>
            <p:ph type="body" idx="2"/>
          </p:nvPr>
        </p:nvSpPr>
        <p:spPr>
          <a:xfrm>
            <a:off x="623232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9"/>
          <p:cNvSpPr txBox="1">
            <a:spLocks noGrp="1"/>
          </p:cNvSpPr>
          <p:nvPr>
            <p:ph type="body" idx="3"/>
          </p:nvPr>
        </p:nvSpPr>
        <p:spPr>
          <a:xfrm>
            <a:off x="6232320" y="396432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2 Content over Content" type="twoObjOverTx">
  <p:cSld name="TWO_OBJECTS_OVER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10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10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10"/>
          <p:cNvSpPr txBox="1">
            <a:spLocks noGrp="1"/>
          </p:cNvSpPr>
          <p:nvPr>
            <p:ph type="body" idx="2"/>
          </p:nvPr>
        </p:nvSpPr>
        <p:spPr>
          <a:xfrm>
            <a:off x="623232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10"/>
          <p:cNvSpPr txBox="1">
            <a:spLocks noGrp="1"/>
          </p:cNvSpPr>
          <p:nvPr>
            <p:ph type="body" idx="3"/>
          </p:nvPr>
        </p:nvSpPr>
        <p:spPr>
          <a:xfrm>
            <a:off x="609600" y="3964320"/>
            <a:ext cx="1097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 over Content" type="objOverTx">
  <p:cSld name="OBJECT_OVER_TEXT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1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1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11"/>
          <p:cNvSpPr txBox="1">
            <a:spLocks noGrp="1"/>
          </p:cNvSpPr>
          <p:nvPr>
            <p:ph type="body" idx="2"/>
          </p:nvPr>
        </p:nvSpPr>
        <p:spPr>
          <a:xfrm>
            <a:off x="609600" y="3964320"/>
            <a:ext cx="1097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4 Content" type="fourObj">
  <p:cSld name="FOUR_OBJECTS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12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12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12"/>
          <p:cNvSpPr txBox="1">
            <a:spLocks noGrp="1"/>
          </p:cNvSpPr>
          <p:nvPr>
            <p:ph type="body" idx="2"/>
          </p:nvPr>
        </p:nvSpPr>
        <p:spPr>
          <a:xfrm>
            <a:off x="6232320" y="160020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12"/>
          <p:cNvSpPr txBox="1">
            <a:spLocks noGrp="1"/>
          </p:cNvSpPr>
          <p:nvPr>
            <p:ph type="body" idx="3"/>
          </p:nvPr>
        </p:nvSpPr>
        <p:spPr>
          <a:xfrm>
            <a:off x="609600" y="396432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12"/>
          <p:cNvSpPr txBox="1">
            <a:spLocks noGrp="1"/>
          </p:cNvSpPr>
          <p:nvPr>
            <p:ph type="body" idx="4"/>
          </p:nvPr>
        </p:nvSpPr>
        <p:spPr>
          <a:xfrm>
            <a:off x="6232320" y="3964320"/>
            <a:ext cx="53544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6 Content">
  <p:cSld name="Title, 6 Content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Google Shape;52;p13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13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body" idx="2"/>
          </p:nvPr>
        </p:nvSpPr>
        <p:spPr>
          <a:xfrm>
            <a:off x="4319520" y="160020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13"/>
          <p:cNvSpPr txBox="1">
            <a:spLocks noGrp="1"/>
          </p:cNvSpPr>
          <p:nvPr>
            <p:ph type="body" idx="3"/>
          </p:nvPr>
        </p:nvSpPr>
        <p:spPr>
          <a:xfrm>
            <a:off x="8029440" y="160020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13"/>
          <p:cNvSpPr txBox="1">
            <a:spLocks noGrp="1"/>
          </p:cNvSpPr>
          <p:nvPr>
            <p:ph type="body" idx="4"/>
          </p:nvPr>
        </p:nvSpPr>
        <p:spPr>
          <a:xfrm>
            <a:off x="609600" y="396432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13"/>
          <p:cNvSpPr txBox="1">
            <a:spLocks noGrp="1"/>
          </p:cNvSpPr>
          <p:nvPr>
            <p:ph type="body" idx="5"/>
          </p:nvPr>
        </p:nvSpPr>
        <p:spPr>
          <a:xfrm>
            <a:off x="4319520" y="396432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13"/>
          <p:cNvSpPr txBox="1">
            <a:spLocks noGrp="1"/>
          </p:cNvSpPr>
          <p:nvPr>
            <p:ph type="body" idx="6"/>
          </p:nvPr>
        </p:nvSpPr>
        <p:spPr>
          <a:xfrm>
            <a:off x="8029440" y="3964320"/>
            <a:ext cx="3532800" cy="2158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lvl="0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marL="914400" lvl="1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marL="1371600" lvl="2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marL="1828800" lvl="3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marL="2286000" lvl="4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marL="2743200" lvl="5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marL="3200400" lvl="6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marL="3657600" lvl="7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marL="4114800" lvl="8" indent="-22860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09600" y="274320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dt" idx="10"/>
          </p:nvPr>
        </p:nvSpPr>
        <p:spPr>
          <a:xfrm>
            <a:off x="609120" y="6244920"/>
            <a:ext cx="2844960" cy="476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  <p:sp>
        <p:nvSpPr>
          <p:cNvPr id="9" name="Google Shape;9;p1"/>
          <p:cNvSpPr txBox="1">
            <a:spLocks noGrp="1"/>
          </p:cNvSpPr>
          <p:nvPr>
            <p:ph type="ftr" idx="11"/>
          </p:nvPr>
        </p:nvSpPr>
        <p:spPr>
          <a:xfrm>
            <a:off x="4165440" y="6244920"/>
            <a:ext cx="3861120" cy="476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sldNum" idx="12"/>
          </p:nvPr>
        </p:nvSpPr>
        <p:spPr>
          <a:xfrm>
            <a:off x="8736960" y="6244920"/>
            <a:ext cx="2844960" cy="476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0000" tIns="46800" rIns="90000" bIns="46800" anchor="t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2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1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4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28" Type="http://schemas.openxmlformats.org/officeDocument/2006/relationships/oleObject" Target="../embeddings/oleObject27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9.wmf"/><Relationship Id="rId5" Type="http://schemas.openxmlformats.org/officeDocument/2006/relationships/image" Target="../media/image14.wmf"/><Relationship Id="rId15" Type="http://schemas.openxmlformats.org/officeDocument/2006/relationships/image" Target="../media/image33.gi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8.wmf"/><Relationship Id="rId1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0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png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14.wmf"/><Relationship Id="rId15" Type="http://schemas.openxmlformats.org/officeDocument/2006/relationships/image" Target="../media/image45.png"/><Relationship Id="rId23" Type="http://schemas.openxmlformats.org/officeDocument/2006/relationships/image" Target="../media/image41.wmf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wmf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11"/>
          <p:cNvGrpSpPr>
            <a:grpSpLocks/>
          </p:cNvGrpSpPr>
          <p:nvPr/>
        </p:nvGrpSpPr>
        <p:grpSpPr bwMode="auto">
          <a:xfrm>
            <a:off x="-8467" y="0"/>
            <a:ext cx="12208933" cy="1344717"/>
            <a:chOff x="0" y="8"/>
            <a:chExt cx="5768" cy="1346"/>
          </a:xfrm>
        </p:grpSpPr>
        <p:sp>
          <p:nvSpPr>
            <p:cNvPr id="3084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1346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3085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7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396191" y="3396192"/>
            <a:ext cx="6858000" cy="65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8731251" y="3397250"/>
            <a:ext cx="6858000" cy="6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12192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12192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Oval 4"/>
          <p:cNvSpPr>
            <a:spLocks noChangeArrowheads="1"/>
          </p:cNvSpPr>
          <p:nvPr/>
        </p:nvSpPr>
        <p:spPr bwMode="auto">
          <a:xfrm rot="527914">
            <a:off x="2453218" y="3833814"/>
            <a:ext cx="6900333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207433" y="-1143000"/>
            <a:ext cx="2540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410633" y="-990600"/>
            <a:ext cx="2540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5969001" y="1236664"/>
            <a:ext cx="4017433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220890">
            <a:off x="2425700" y="1228725"/>
            <a:ext cx="378460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6157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76600" y="2895600"/>
            <a:ext cx="50016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nl-NL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nl-NL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LUYỆN TẬP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42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09600" y="217365"/>
            <a:ext cx="1013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T2/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8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59385"/>
              </p:ext>
            </p:extLst>
          </p:nvPr>
        </p:nvGraphicFramePr>
        <p:xfrm>
          <a:off x="1676400" y="838200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1" name="Equation" r:id="rId3" imgW="457200" imgH="888840" progId="Equation.DSMT4">
                  <p:embed/>
                </p:oleObj>
              </mc:Choice>
              <mc:Fallback>
                <p:oleObj name="Equation" r:id="rId3" imgW="457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838200"/>
                        <a:ext cx="457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987842"/>
              </p:ext>
            </p:extLst>
          </p:nvPr>
        </p:nvGraphicFramePr>
        <p:xfrm>
          <a:off x="3276600" y="914400"/>
          <a:ext cx="63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5" imgW="634680" imgH="888840" progId="Equation.DSMT4">
                  <p:embed/>
                </p:oleObj>
              </mc:Choice>
              <mc:Fallback>
                <p:oleObj name="Equation" r:id="rId5" imgW="634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914400"/>
                        <a:ext cx="635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44300"/>
              </p:ext>
            </p:extLst>
          </p:nvPr>
        </p:nvGraphicFramePr>
        <p:xfrm>
          <a:off x="4895850" y="914400"/>
          <a:ext cx="26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7" imgW="266400" imgH="888840" progId="Equation.DSMT4">
                  <p:embed/>
                </p:oleObj>
              </mc:Choice>
              <mc:Fallback>
                <p:oleObj name="Equation" r:id="rId7" imgW="266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5850" y="914400"/>
                        <a:ext cx="266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80352"/>
              </p:ext>
            </p:extLst>
          </p:nvPr>
        </p:nvGraphicFramePr>
        <p:xfrm>
          <a:off x="6400800" y="914400"/>
          <a:ext cx="63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4" name="Equation" r:id="rId9" imgW="634680" imgH="888840" progId="Equation.DSMT4">
                  <p:embed/>
                </p:oleObj>
              </mc:Choice>
              <mc:Fallback>
                <p:oleObj name="Equation" r:id="rId9" imgW="634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914400"/>
                        <a:ext cx="635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360475"/>
              </p:ext>
            </p:extLst>
          </p:nvPr>
        </p:nvGraphicFramePr>
        <p:xfrm>
          <a:off x="8229600" y="990600"/>
          <a:ext cx="63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5" name="Equation" r:id="rId11" imgW="634680" imgH="876240" progId="Equation.DSMT4">
                  <p:embed/>
                </p:oleObj>
              </mc:Choice>
              <mc:Fallback>
                <p:oleObj name="Equation" r:id="rId11" imgW="6346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29600" y="990600"/>
                        <a:ext cx="635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9600" y="2057400"/>
            <a:ext cx="1013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600" y="2667000"/>
            <a:ext cx="1013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66197"/>
              </p:ext>
            </p:extLst>
          </p:nvPr>
        </p:nvGraphicFramePr>
        <p:xfrm>
          <a:off x="1371600" y="3222175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6" name="Equation" r:id="rId13" imgW="457200" imgH="888840" progId="Equation.DSMT4">
                  <p:embed/>
                </p:oleObj>
              </mc:Choice>
              <mc:Fallback>
                <p:oleObj name="Equation" r:id="rId13" imgW="457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71600" y="3222175"/>
                        <a:ext cx="457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171700" y="344620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33155"/>
              </p:ext>
            </p:extLst>
          </p:nvPr>
        </p:nvGraphicFramePr>
        <p:xfrm>
          <a:off x="3048000" y="3263318"/>
          <a:ext cx="45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7" name="Equation" r:id="rId15" imgW="457200" imgH="888840" progId="Equation.DSMT4">
                  <p:embed/>
                </p:oleObj>
              </mc:Choice>
              <mc:Fallback>
                <p:oleObj name="Equation" r:id="rId15" imgW="457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0" y="3263318"/>
                        <a:ext cx="457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286000" y="44958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33784"/>
              </p:ext>
            </p:extLst>
          </p:nvPr>
        </p:nvGraphicFramePr>
        <p:xfrm>
          <a:off x="1295400" y="4312910"/>
          <a:ext cx="63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" name="Equation" r:id="rId16" imgW="634680" imgH="888840" progId="Equation.DSMT4">
                  <p:embed/>
                </p:oleObj>
              </mc:Choice>
              <mc:Fallback>
                <p:oleObj name="Equation" r:id="rId16" imgW="634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95400" y="4312910"/>
                        <a:ext cx="635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37463"/>
              </p:ext>
            </p:extLst>
          </p:nvPr>
        </p:nvGraphicFramePr>
        <p:xfrm>
          <a:off x="2971800" y="4312910"/>
          <a:ext cx="63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" name="Equation" r:id="rId18" imgW="634680" imgH="888840" progId="Equation.DSMT4">
                  <p:embed/>
                </p:oleObj>
              </mc:Choice>
              <mc:Fallback>
                <p:oleObj name="Equation" r:id="rId18" imgW="634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71800" y="4312910"/>
                        <a:ext cx="635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37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228600"/>
            <a:ext cx="1013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T3/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8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04800" y="914400"/>
            <a:ext cx="10134600" cy="1384995"/>
            <a:chOff x="762000" y="4077680"/>
            <a:chExt cx="10134600" cy="1384995"/>
          </a:xfrm>
        </p:grpSpPr>
        <p:sp>
          <p:nvSpPr>
            <p:cNvPr id="4" name="TextBox 3"/>
            <p:cNvSpPr txBox="1"/>
            <p:nvPr/>
          </p:nvSpPr>
          <p:spPr>
            <a:xfrm>
              <a:off x="762000" y="4077680"/>
              <a:ext cx="101346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ở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ò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ể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ò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ể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ò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ể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ở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ò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ấ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bể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514600" y="4446327"/>
              <a:ext cx="5553075" cy="647700"/>
              <a:chOff x="2133600" y="3035647"/>
              <a:chExt cx="5553075" cy="647700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842969"/>
                  </p:ext>
                </p:extLst>
              </p:nvPr>
            </p:nvGraphicFramePr>
            <p:xfrm>
              <a:off x="2133600" y="3035647"/>
              <a:ext cx="2032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4" name="Equation" r:id="rId3" imgW="203040" imgH="647640" progId="Equation.DSMT4">
                      <p:embed/>
                    </p:oleObj>
                  </mc:Choice>
                  <mc:Fallback>
                    <p:oleObj name="Equation" r:id="rId3" imgW="203040" imgH="647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133600" y="3035647"/>
                            <a:ext cx="2032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0761778"/>
                  </p:ext>
                </p:extLst>
              </p:nvPr>
            </p:nvGraphicFramePr>
            <p:xfrm>
              <a:off x="7496175" y="3035647"/>
              <a:ext cx="1905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5" name="Equation" r:id="rId5" imgW="190440" imgH="647640" progId="Equation.DSMT4">
                      <p:embed/>
                    </p:oleObj>
                  </mc:Choice>
                  <mc:Fallback>
                    <p:oleObj name="Equation" r:id="rId5" imgW="190440" imgH="647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496175" y="3035647"/>
                            <a:ext cx="1905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94458"/>
              </p:ext>
            </p:extLst>
          </p:nvPr>
        </p:nvGraphicFramePr>
        <p:xfrm>
          <a:off x="762000" y="3124200"/>
          <a:ext cx="387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7" imgW="3873240" imgH="888840" progId="Equation.DSMT4">
                  <p:embed/>
                </p:oleObj>
              </mc:Choice>
              <mc:Fallback>
                <p:oleObj name="Equation" r:id="rId7" imgW="38732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124200"/>
                        <a:ext cx="3873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3400" y="4191000"/>
            <a:ext cx="71609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ò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21706"/>
              </p:ext>
            </p:extLst>
          </p:nvPr>
        </p:nvGraphicFramePr>
        <p:xfrm>
          <a:off x="7682045" y="4008110"/>
          <a:ext cx="114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9" imgW="1143000" imgH="888840" progId="Equation.DSMT4">
                  <p:embed/>
                </p:oleObj>
              </mc:Choice>
              <mc:Fallback>
                <p:oleObj name="Equation" r:id="rId9" imgW="114300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045" y="4008110"/>
                        <a:ext cx="1143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86200" y="2438400"/>
            <a:ext cx="2104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66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11"/>
          <p:cNvGrpSpPr>
            <a:grpSpLocks/>
          </p:cNvGrpSpPr>
          <p:nvPr/>
        </p:nvGrpSpPr>
        <p:grpSpPr bwMode="auto">
          <a:xfrm>
            <a:off x="8467" y="23814"/>
            <a:ext cx="12192000" cy="769937"/>
            <a:chOff x="8" y="32"/>
            <a:chExt cx="5760" cy="771"/>
          </a:xfrm>
        </p:grpSpPr>
        <p:sp>
          <p:nvSpPr>
            <p:cNvPr id="24588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77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44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CHÚC CÁC EM HỌC TỐT</a:t>
              </a:r>
              <a:endParaRPr lang="vi-VN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589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4579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396191" y="3396192"/>
            <a:ext cx="6858000" cy="65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8731251" y="3397250"/>
            <a:ext cx="6858000" cy="6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12192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12192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Oval 4"/>
          <p:cNvSpPr>
            <a:spLocks noChangeArrowheads="1"/>
          </p:cNvSpPr>
          <p:nvPr/>
        </p:nvSpPr>
        <p:spPr bwMode="auto">
          <a:xfrm rot="527914">
            <a:off x="2453218" y="3833814"/>
            <a:ext cx="6900333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207433" y="-1143000"/>
            <a:ext cx="2540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410633" y="-990600"/>
            <a:ext cx="2540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5969001" y="1236664"/>
            <a:ext cx="4017433" cy="426402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220890">
            <a:off x="2425700" y="1228725"/>
            <a:ext cx="3784600" cy="3968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79106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74568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……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 (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)</a:t>
            </a:r>
            <a:endParaRPr sz="2600" dirty="0"/>
          </a:p>
        </p:txBody>
      </p:sp>
      <p:sp>
        <p:nvSpPr>
          <p:cNvPr id="6" name="Rectangle 5"/>
          <p:cNvSpPr/>
          <p:nvPr/>
        </p:nvSpPr>
        <p:spPr>
          <a:xfrm>
            <a:off x="121920" y="640080"/>
            <a:ext cx="119176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1. Kiến thức:</a:t>
            </a:r>
            <a:r>
              <a:rPr lang="nl-NL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Sau khi học xong bài này, HS sẽ được khám phá các nội sung sau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- Quy tắc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trừ hai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phân số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- Số đối, quy tắc dấu ngoặc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1915088"/>
            <a:ext cx="11353800" cy="2471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2. Năng lực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b="1" i="1" dirty="0">
                <a:latin typeface="Times New Roman" pitchFamily="18" charset="0"/>
                <a:cs typeface="Times New Roman" pitchFamily="18" charset="0"/>
              </a:rPr>
              <a:t>- Năng lực chung:</a:t>
            </a:r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+ Tự chủ và tự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học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159774" y="4114800"/>
            <a:ext cx="968339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buClrTx/>
              <a:tabLst>
                <a:tab pos="2743200" algn="ctr"/>
                <a:tab pos="4552950" algn="r"/>
                <a:tab pos="5486400" algn="r"/>
              </a:tabLst>
            </a:pPr>
            <a:r>
              <a:rPr lang="nl-NL" sz="2800" b="1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nl-NL" sz="2800" b="1" i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Năng lực riêng</a:t>
            </a:r>
            <a:r>
              <a:rPr lang="nl-NL" sz="2800" b="1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0" algn="ctr"/>
                <a:tab pos="4552950" algn="l"/>
              </a:tabLst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Nêu được quy tắc </a:t>
            </a:r>
            <a:r>
              <a:rPr lang="nl-NL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ừ</a:t>
            </a: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ai phân số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0" algn="ctr"/>
                <a:tab pos="4552950" algn="l"/>
              </a:tabLst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Thực hiện được </a:t>
            </a:r>
            <a:r>
              <a:rPr lang="nl-NL" sz="2800" dirty="0" smtClean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ừ</a:t>
            </a: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ác phân số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0" algn="ctr"/>
                <a:tab pos="4552950" algn="l"/>
              </a:tabLst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Sử dụng được quy tắc</a:t>
            </a:r>
            <a:r>
              <a:rPr kumimoji="0" lang="nl-NL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ấu ngoặc để </a:t>
            </a:r>
            <a:r>
              <a:rPr kumimoji="0" lang="nl-NL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 hợp lí.</a:t>
            </a:r>
            <a:endParaRPr kumimoji="0" lang="nl-NL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4187" y="5953427"/>
            <a:ext cx="72458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3. Phẩm </a:t>
            </a:r>
            <a:r>
              <a:rPr lang="nl-NL" sz="2800" b="1" dirty="0" smtClean="0">
                <a:latin typeface="Times New Roman" pitchFamily="18" charset="0"/>
                <a:cs typeface="Times New Roman" pitchFamily="18" charset="0"/>
              </a:rPr>
              <a:t>chất: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trung thực, chăm chỉ, trách nhiệ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77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6" grpId="0"/>
      <p:bldP spid="10" grpId="0"/>
      <p:bldP spid="27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81400" y="2743200"/>
            <a:ext cx="48686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HOẠT ĐỘNG KHỞI ĐỘ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71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8975" y="95868"/>
            <a:ext cx="11754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975" y="1544360"/>
            <a:ext cx="11388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1389" y="2076717"/>
            <a:ext cx="1104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 smtClean="0">
                <a:solidFill>
                  <a:srgbClr val="0B02BE"/>
                </a:solidFill>
                <a:latin typeface="Times New Roman" pitchFamily="18" charset="0"/>
                <a:cs typeface="Times New Roman" pitchFamily="18" charset="0"/>
              </a:rPr>
              <a:t>●Tổng của chúng bằng .......</a:t>
            </a:r>
            <a:endParaRPr lang="en-US" sz="2800" dirty="0">
              <a:solidFill>
                <a:srgbClr val="0B02B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54975"/>
              </p:ext>
            </p:extLst>
          </p:nvPr>
        </p:nvGraphicFramePr>
        <p:xfrm>
          <a:off x="685800" y="619088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Equation" r:id="rId3" imgW="1015920" imgH="888840" progId="Equation.DSMT4">
                  <p:embed/>
                </p:oleObj>
              </mc:Choice>
              <mc:Fallback>
                <p:oleObj name="Equation" r:id="rId3" imgW="1015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19088"/>
                        <a:ext cx="1016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21009"/>
              </p:ext>
            </p:extLst>
          </p:nvPr>
        </p:nvGraphicFramePr>
        <p:xfrm>
          <a:off x="2438400" y="619088"/>
          <a:ext cx="100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5" imgW="1002960" imgH="888840" progId="Equation.DSMT4">
                  <p:embed/>
                </p:oleObj>
              </mc:Choice>
              <mc:Fallback>
                <p:oleObj name="Equation" r:id="rId5" imgW="1002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619088"/>
                        <a:ext cx="10033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33688"/>
              </p:ext>
            </p:extLst>
          </p:nvPr>
        </p:nvGraphicFramePr>
        <p:xfrm>
          <a:off x="4267200" y="619088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Equation" r:id="rId7" imgW="1028520" imgH="888840" progId="Equation.DSMT4">
                  <p:embed/>
                </p:oleObj>
              </mc:Choice>
              <mc:Fallback>
                <p:oleObj name="Equation" r:id="rId7" imgW="1028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619088"/>
                        <a:ext cx="1028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34776"/>
              </p:ext>
            </p:extLst>
          </p:nvPr>
        </p:nvGraphicFramePr>
        <p:xfrm>
          <a:off x="6380026" y="653501"/>
          <a:ext cx="1054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1" name="Equation" r:id="rId9" imgW="1054080" imgH="888840" progId="Equation.DSMT4">
                  <p:embed/>
                </p:oleObj>
              </mc:Choice>
              <mc:Fallback>
                <p:oleObj name="Equation" r:id="rId9" imgW="1054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80026" y="653501"/>
                        <a:ext cx="10541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975" y="2584841"/>
            <a:ext cx="2243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48377"/>
              </p:ext>
            </p:extLst>
          </p:nvPr>
        </p:nvGraphicFramePr>
        <p:xfrm>
          <a:off x="609600" y="3108061"/>
          <a:ext cx="370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Equation" r:id="rId11" imgW="3708360" imgH="888840" progId="Equation.DSMT4">
                  <p:embed/>
                </p:oleObj>
              </mc:Choice>
              <mc:Fallback>
                <p:oleObj name="Equation" r:id="rId11" imgW="37083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3108061"/>
                        <a:ext cx="3708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6913"/>
              </p:ext>
            </p:extLst>
          </p:nvPr>
        </p:nvGraphicFramePr>
        <p:xfrm>
          <a:off x="4495800" y="3130184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Equation" r:id="rId13" imgW="4127400" imgH="888840" progId="Equation.DSMT4">
                  <p:embed/>
                </p:oleObj>
              </mc:Choice>
              <mc:Fallback>
                <p:oleObj name="Equation" r:id="rId13" imgW="412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5800" y="3130184"/>
                        <a:ext cx="4127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82658"/>
              </p:ext>
            </p:extLst>
          </p:nvPr>
        </p:nvGraphicFramePr>
        <p:xfrm>
          <a:off x="609600" y="4038600"/>
          <a:ext cx="3860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4" name="Equation" r:id="rId15" imgW="3860640" imgH="1091880" progId="Equation.DSMT4">
                  <p:embed/>
                </p:oleObj>
              </mc:Choice>
              <mc:Fallback>
                <p:oleObj name="Equation" r:id="rId15" imgW="38606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" y="4038600"/>
                        <a:ext cx="3860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7799"/>
              </p:ext>
            </p:extLst>
          </p:nvPr>
        </p:nvGraphicFramePr>
        <p:xfrm>
          <a:off x="4648200" y="4038600"/>
          <a:ext cx="4076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" name="Equation" r:id="rId17" imgW="4076640" imgH="1091880" progId="Equation.DSMT4">
                  <p:embed/>
                </p:oleObj>
              </mc:Choice>
              <mc:Fallback>
                <p:oleObj name="Equation" r:id="rId17" imgW="40766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8200" y="4038600"/>
                        <a:ext cx="40767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44031"/>
              </p:ext>
            </p:extLst>
          </p:nvPr>
        </p:nvGraphicFramePr>
        <p:xfrm>
          <a:off x="609600" y="5334000"/>
          <a:ext cx="3873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6" name="Equation" r:id="rId19" imgW="3873240" imgH="1091880" progId="Equation.DSMT4">
                  <p:embed/>
                </p:oleObj>
              </mc:Choice>
              <mc:Fallback>
                <p:oleObj name="Equation" r:id="rId19" imgW="38732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09600" y="5334000"/>
                        <a:ext cx="38735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86122"/>
              </p:ext>
            </p:extLst>
          </p:nvPr>
        </p:nvGraphicFramePr>
        <p:xfrm>
          <a:off x="4648200" y="5334000"/>
          <a:ext cx="4102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7" name="Equation" r:id="rId21" imgW="4101840" imgH="1091880" progId="Equation.DSMT4">
                  <p:embed/>
                </p:oleObj>
              </mc:Choice>
              <mc:Fallback>
                <p:oleObj name="Equation" r:id="rId21" imgW="41018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48200" y="5334000"/>
                        <a:ext cx="41021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879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76600" y="2895600"/>
            <a:ext cx="5971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nl-NL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THÀNH KIẾN THỨC MỚ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773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97428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….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 (TIẾT 2)</a:t>
            </a:r>
            <a:endParaRPr sz="26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5181600" y="541776"/>
            <a:ext cx="0" cy="62695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04467" y="545292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308010"/>
              </p:ext>
            </p:extLst>
          </p:nvPr>
        </p:nvGraphicFramePr>
        <p:xfrm>
          <a:off x="3778250" y="2359025"/>
          <a:ext cx="185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59025"/>
                        <a:ext cx="1857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04467" y="1143000"/>
            <a:ext cx="50328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đố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nếu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tổ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chú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cs typeface="Times New Roman" pitchFamily="18" charset="0"/>
              </a:rPr>
              <a:t> 0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65639"/>
              </p:ext>
            </p:extLst>
          </p:nvPr>
        </p:nvGraphicFramePr>
        <p:xfrm>
          <a:off x="228600" y="2097107"/>
          <a:ext cx="401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6" imgW="4114800" imgH="888840" progId="Equation.DSMT4">
                  <p:embed/>
                </p:oleObj>
              </mc:Choice>
              <mc:Fallback>
                <p:oleObj name="Equation" r:id="rId6" imgW="4114800" imgH="888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97107"/>
                        <a:ext cx="401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Arrow 2">
            <a:hlinkClick r:id="rId8" action="ppaction://hlinksldjump"/>
          </p:cNvPr>
          <p:cNvSpPr/>
          <p:nvPr/>
        </p:nvSpPr>
        <p:spPr>
          <a:xfrm>
            <a:off x="11049000" y="6248400"/>
            <a:ext cx="838200" cy="609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791734"/>
              </p:ext>
            </p:extLst>
          </p:nvPr>
        </p:nvGraphicFramePr>
        <p:xfrm>
          <a:off x="3581400" y="2097107"/>
          <a:ext cx="631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9" imgW="647640" imgH="888840" progId="Equation.DSMT4">
                  <p:embed/>
                </p:oleObj>
              </mc:Choice>
              <mc:Fallback>
                <p:oleObj name="Equation" r:id="rId9" imgW="647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97107"/>
                        <a:ext cx="631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39471"/>
              </p:ext>
            </p:extLst>
          </p:nvPr>
        </p:nvGraphicFramePr>
        <p:xfrm>
          <a:off x="1066800" y="3048000"/>
          <a:ext cx="2192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11" imgW="2247840" imgH="888840" progId="Equation.DSMT4">
                  <p:embed/>
                </p:oleObj>
              </mc:Choice>
              <mc:Fallback>
                <p:oleObj name="Equation" r:id="rId11" imgW="22478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21923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04467" y="4177843"/>
            <a:ext cx="5032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3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647" name="Picture 14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34402"/>
            <a:ext cx="6400801" cy="244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823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97428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….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 (TIẾT 2)</a:t>
            </a:r>
            <a:endParaRPr sz="26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5181600" y="541776"/>
            <a:ext cx="0" cy="62695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04467" y="545292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757423"/>
              </p:ext>
            </p:extLst>
          </p:nvPr>
        </p:nvGraphicFramePr>
        <p:xfrm>
          <a:off x="3778250" y="2359025"/>
          <a:ext cx="185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6"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59025"/>
                        <a:ext cx="1857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62865"/>
              </p:ext>
            </p:extLst>
          </p:nvPr>
        </p:nvGraphicFramePr>
        <p:xfrm>
          <a:off x="5334000" y="1151564"/>
          <a:ext cx="1052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name="Equation" r:id="rId6" imgW="1079280" imgH="888840" progId="Equation.DSMT4">
                  <p:embed/>
                </p:oleObj>
              </mc:Choice>
              <mc:Fallback>
                <p:oleObj name="Equation" r:id="rId6" imgW="1079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51564"/>
                        <a:ext cx="10525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4467" y="1243906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181873" y="587954"/>
            <a:ext cx="5032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55152"/>
              </p:ext>
            </p:extLst>
          </p:nvPr>
        </p:nvGraphicFramePr>
        <p:xfrm>
          <a:off x="8915400" y="1123464"/>
          <a:ext cx="14239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8" name="Equation" r:id="rId8" imgW="1460160" imgH="1015920" progId="Equation.DSMT4">
                  <p:embed/>
                </p:oleObj>
              </mc:Choice>
              <mc:Fallback>
                <p:oleObj name="Equation" r:id="rId8" imgW="14601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1123464"/>
                        <a:ext cx="142398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2954"/>
              </p:ext>
            </p:extLst>
          </p:nvPr>
        </p:nvGraphicFramePr>
        <p:xfrm>
          <a:off x="5334000" y="2057400"/>
          <a:ext cx="1449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name="Equation" r:id="rId10" imgW="1485720" imgH="888840" progId="Equation.DSMT4">
                  <p:embed/>
                </p:oleObj>
              </mc:Choice>
              <mc:Fallback>
                <p:oleObj name="Equation" r:id="rId10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057400"/>
                        <a:ext cx="14493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437761"/>
              </p:ext>
            </p:extLst>
          </p:nvPr>
        </p:nvGraphicFramePr>
        <p:xfrm>
          <a:off x="5334000" y="3048000"/>
          <a:ext cx="781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0" name="Equation" r:id="rId12" imgW="799920" imgH="888840" progId="Equation.DSMT4">
                  <p:embed/>
                </p:oleObj>
              </mc:Choice>
              <mc:Fallback>
                <p:oleObj name="Equation" r:id="rId12" imgW="7999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48000"/>
                        <a:ext cx="781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715987"/>
              </p:ext>
            </p:extLst>
          </p:nvPr>
        </p:nvGraphicFramePr>
        <p:xfrm>
          <a:off x="8763000" y="2209800"/>
          <a:ext cx="18208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1" name="Equation" r:id="rId14" imgW="1866600" imgH="1015920" progId="Equation.DSMT4">
                  <p:embed/>
                </p:oleObj>
              </mc:Choice>
              <mc:Fallback>
                <p:oleObj name="Equation" r:id="rId14" imgW="18666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2209800"/>
                        <a:ext cx="18208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72105"/>
              </p:ext>
            </p:extLst>
          </p:nvPr>
        </p:nvGraphicFramePr>
        <p:xfrm>
          <a:off x="8763000" y="3219336"/>
          <a:ext cx="717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2" name="Equation" r:id="rId16" imgW="736560" imgH="888840" progId="Equation.DSMT4">
                  <p:embed/>
                </p:oleObj>
              </mc:Choice>
              <mc:Fallback>
                <p:oleObj name="Equation" r:id="rId16" imgW="736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3219336"/>
                        <a:ext cx="7175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2334591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325789"/>
              </p:ext>
            </p:extLst>
          </p:nvPr>
        </p:nvGraphicFramePr>
        <p:xfrm>
          <a:off x="381000" y="2971800"/>
          <a:ext cx="1449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3" name="Equation" r:id="rId18" imgW="1485720" imgH="888840" progId="Equation.DSMT4">
                  <p:embed/>
                </p:oleObj>
              </mc:Choice>
              <mc:Fallback>
                <p:oleObj name="Equation" r:id="rId18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1449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76566"/>
              </p:ext>
            </p:extLst>
          </p:nvPr>
        </p:nvGraphicFramePr>
        <p:xfrm>
          <a:off x="5791200" y="4140972"/>
          <a:ext cx="2030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4" name="Equation" r:id="rId20" imgW="2082600" imgH="888840" progId="Equation.DSMT4">
                  <p:embed/>
                </p:oleObj>
              </mc:Choice>
              <mc:Fallback>
                <p:oleObj name="Equation" r:id="rId20" imgW="2082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40972"/>
                        <a:ext cx="2030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18702"/>
              </p:ext>
            </p:extLst>
          </p:nvPr>
        </p:nvGraphicFramePr>
        <p:xfrm>
          <a:off x="7860506" y="4046424"/>
          <a:ext cx="14239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5" name="Equation" r:id="rId22" imgW="1460160" imgH="1015920" progId="Equation.DSMT4">
                  <p:embed/>
                </p:oleObj>
              </mc:Choice>
              <mc:Fallback>
                <p:oleObj name="Equation" r:id="rId22" imgW="14601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506" y="4046424"/>
                        <a:ext cx="142398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181873" y="4872579"/>
            <a:ext cx="647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05499" y="5260925"/>
            <a:ext cx="68577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8600" y="1811371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17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14432"/>
              </p:ext>
            </p:extLst>
          </p:nvPr>
        </p:nvGraphicFramePr>
        <p:xfrm>
          <a:off x="1770063" y="2973388"/>
          <a:ext cx="17018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24" imgW="1587240" imgH="888840" progId="Equation.DSMT4">
                  <p:embed/>
                </p:oleObj>
              </mc:Choice>
              <mc:Fallback>
                <p:oleObj name="Equation" r:id="rId24" imgW="1587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973388"/>
                        <a:ext cx="17018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73138"/>
              </p:ext>
            </p:extLst>
          </p:nvPr>
        </p:nvGraphicFramePr>
        <p:xfrm>
          <a:off x="3363197" y="3003756"/>
          <a:ext cx="8985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7" name="Equation" r:id="rId26" imgW="838080" imgH="888840" progId="Equation.DSMT4">
                  <p:embed/>
                </p:oleObj>
              </mc:Choice>
              <mc:Fallback>
                <p:oleObj name="Equation" r:id="rId26" imgW="838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197" y="3003756"/>
                        <a:ext cx="8985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013310"/>
              </p:ext>
            </p:extLst>
          </p:nvPr>
        </p:nvGraphicFramePr>
        <p:xfrm>
          <a:off x="4137025" y="2971800"/>
          <a:ext cx="11017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8" name="Equation" r:id="rId28" imgW="1028520" imgH="888840" progId="Equation.DSMT4">
                  <p:embed/>
                </p:oleObj>
              </mc:Choice>
              <mc:Fallback>
                <p:oleObj name="Equation" r:id="rId28" imgW="1028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2971800"/>
                        <a:ext cx="11017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82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5" grpId="0"/>
      <p:bldP spid="28" grpId="0"/>
      <p:bldP spid="28" grpId="1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97428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….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 (TIẾT 2)</a:t>
            </a:r>
            <a:endParaRPr sz="26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6172200" y="541776"/>
            <a:ext cx="0" cy="62695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04467" y="545292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34163"/>
              </p:ext>
            </p:extLst>
          </p:nvPr>
        </p:nvGraphicFramePr>
        <p:xfrm>
          <a:off x="3778250" y="2359025"/>
          <a:ext cx="185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59025"/>
                        <a:ext cx="1857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04467" y="4177843"/>
            <a:ext cx="5032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4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4467" y="1243906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334591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696883"/>
              </p:ext>
            </p:extLst>
          </p:nvPr>
        </p:nvGraphicFramePr>
        <p:xfrm>
          <a:off x="381000" y="2971800"/>
          <a:ext cx="1449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6" imgW="1485720" imgH="888840" progId="Equation.DSMT4">
                  <p:embed/>
                </p:oleObj>
              </mc:Choice>
              <mc:Fallback>
                <p:oleObj name="Equation" r:id="rId6" imgW="1485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1449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28600" y="1811371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17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97776"/>
              </p:ext>
            </p:extLst>
          </p:nvPr>
        </p:nvGraphicFramePr>
        <p:xfrm>
          <a:off x="1770063" y="2973388"/>
          <a:ext cx="17018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8" imgW="1587240" imgH="888840" progId="Equation.DSMT4">
                  <p:embed/>
                </p:oleObj>
              </mc:Choice>
              <mc:Fallback>
                <p:oleObj name="Equation" r:id="rId8" imgW="15872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973388"/>
                        <a:ext cx="17018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255"/>
              </p:ext>
            </p:extLst>
          </p:nvPr>
        </p:nvGraphicFramePr>
        <p:xfrm>
          <a:off x="3363197" y="3003756"/>
          <a:ext cx="8985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Equation" r:id="rId10" imgW="838080" imgH="888840" progId="Equation.DSMT4">
                  <p:embed/>
                </p:oleObj>
              </mc:Choice>
              <mc:Fallback>
                <p:oleObj name="Equation" r:id="rId10" imgW="838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197" y="3003756"/>
                        <a:ext cx="8985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15308"/>
              </p:ext>
            </p:extLst>
          </p:nvPr>
        </p:nvGraphicFramePr>
        <p:xfrm>
          <a:off x="4137025" y="2971800"/>
          <a:ext cx="11017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12" imgW="1028520" imgH="888840" progId="Equation.DSMT4">
                  <p:embed/>
                </p:oleObj>
              </mc:Choice>
              <mc:Fallback>
                <p:oleObj name="Equation" r:id="rId12" imgW="1028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2971800"/>
                        <a:ext cx="11017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74" name="Picture 3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049" y="886874"/>
            <a:ext cx="5638800" cy="1760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6475088" y="2577405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Picture 50" descr="Digit 120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800" y="5947696"/>
            <a:ext cx="21590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89293"/>
              </p:ext>
            </p:extLst>
          </p:nvPr>
        </p:nvGraphicFramePr>
        <p:xfrm>
          <a:off x="228600" y="4800600"/>
          <a:ext cx="57610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16" imgW="5905440" imgH="977760" progId="Equation.DSMT4">
                  <p:embed/>
                </p:oleObj>
              </mc:Choice>
              <mc:Fallback>
                <p:oleObj name="Equation" r:id="rId16" imgW="59054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00600"/>
                        <a:ext cx="57610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10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6"/>
          <p:cNvSpPr/>
          <p:nvPr/>
        </p:nvSpPr>
        <p:spPr>
          <a:xfrm>
            <a:off x="1531920" y="51816"/>
            <a:ext cx="9974280" cy="489960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>
            <a:solidFill>
              <a:srgbClr val="FF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0000" tIns="46800" rIns="90000" bIns="46800" anchor="t" anchorCtr="0">
            <a:no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….- </a:t>
            </a:r>
            <a:r>
              <a:rPr lang="en-US" sz="2600" b="1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: PHÉP CỘNG VÀ PHÉP TRỪ PHÂN SỐ (TIẾT 2)</a:t>
            </a:r>
            <a:endParaRPr sz="26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5486400" y="541776"/>
            <a:ext cx="0" cy="626952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04467" y="545292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7475"/>
              </p:ext>
            </p:extLst>
          </p:nvPr>
        </p:nvGraphicFramePr>
        <p:xfrm>
          <a:off x="3778250" y="2359025"/>
          <a:ext cx="185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359025"/>
                        <a:ext cx="1857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4467" y="1243906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8600" y="1811371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17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5" y="658936"/>
            <a:ext cx="6448425" cy="2541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28600" y="2367472"/>
            <a:ext cx="510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18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99918"/>
              </p:ext>
            </p:extLst>
          </p:nvPr>
        </p:nvGraphicFramePr>
        <p:xfrm>
          <a:off x="381000" y="3498489"/>
          <a:ext cx="14986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7" imgW="1536480" imgH="1015920" progId="Equation.DSMT4">
                  <p:embed/>
                </p:oleObj>
              </mc:Choice>
              <mc:Fallback>
                <p:oleObj name="Equation" r:id="rId7" imgW="1536480" imgH="10159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98489"/>
                        <a:ext cx="14986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19215" y="293879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endParaRPr lang="en-US" sz="2800" dirty="0">
              <a:solidFill>
                <a:srgbClr val="99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008931"/>
              </p:ext>
            </p:extLst>
          </p:nvPr>
        </p:nvGraphicFramePr>
        <p:xfrm>
          <a:off x="2022987" y="3546474"/>
          <a:ext cx="11160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9" imgW="1143000" imgH="888840" progId="Equation.DSMT4">
                  <p:embed/>
                </p:oleObj>
              </mc:Choice>
              <mc:Fallback>
                <p:oleObj name="Equation" r:id="rId9" imgW="1143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987" y="3546474"/>
                        <a:ext cx="111601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9554"/>
              </p:ext>
            </p:extLst>
          </p:nvPr>
        </p:nvGraphicFramePr>
        <p:xfrm>
          <a:off x="558800" y="4658518"/>
          <a:ext cx="14986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11" imgW="1536480" imgH="1015920" progId="Equation.DSMT4">
                  <p:embed/>
                </p:oleObj>
              </mc:Choice>
              <mc:Fallback>
                <p:oleObj name="Equation" r:id="rId11" imgW="15364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658518"/>
                        <a:ext cx="14986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52056"/>
              </p:ext>
            </p:extLst>
          </p:nvPr>
        </p:nvGraphicFramePr>
        <p:xfrm>
          <a:off x="2209800" y="4616244"/>
          <a:ext cx="13620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13" imgW="1396800" imgH="888840" progId="Equation.DSMT4">
                  <p:embed/>
                </p:oleObj>
              </mc:Choice>
              <mc:Fallback>
                <p:oleObj name="Equation" r:id="rId13" imgW="1396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16244"/>
                        <a:ext cx="13620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68380"/>
            <a:ext cx="5943600" cy="1200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7374" y="5715000"/>
            <a:ext cx="5032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hà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 5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6359"/>
              </p:ext>
            </p:extLst>
          </p:nvPr>
        </p:nvGraphicFramePr>
        <p:xfrm>
          <a:off x="5690419" y="1582919"/>
          <a:ext cx="247808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16" imgW="2539800" imgH="1015920" progId="Equation.DSMT4">
                  <p:embed/>
                </p:oleObj>
              </mc:Choice>
              <mc:Fallback>
                <p:oleObj name="Equation" r:id="rId16" imgW="2539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0419" y="1582919"/>
                        <a:ext cx="247808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641255"/>
              </p:ext>
            </p:extLst>
          </p:nvPr>
        </p:nvGraphicFramePr>
        <p:xfrm>
          <a:off x="6121400" y="2695575"/>
          <a:ext cx="161131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18" imgW="1650960" imgH="888840" progId="Equation.DSMT4">
                  <p:embed/>
                </p:oleObj>
              </mc:Choice>
              <mc:Fallback>
                <p:oleObj name="Equation" r:id="rId18" imgW="16509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2695575"/>
                        <a:ext cx="161131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637654"/>
              </p:ext>
            </p:extLst>
          </p:nvPr>
        </p:nvGraphicFramePr>
        <p:xfrm>
          <a:off x="5999163" y="3821113"/>
          <a:ext cx="19589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20" imgW="2006280" imgH="1015920" progId="Equation.DSMT4">
                  <p:embed/>
                </p:oleObj>
              </mc:Choice>
              <mc:Fallback>
                <p:oleObj name="Equation" r:id="rId20" imgW="20062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3821113"/>
                        <a:ext cx="195897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791585"/>
              </p:ext>
            </p:extLst>
          </p:nvPr>
        </p:nvGraphicFramePr>
        <p:xfrm>
          <a:off x="6378575" y="5011738"/>
          <a:ext cx="955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22" imgW="977760" imgH="888840" progId="Equation.DSMT4">
                  <p:embed/>
                </p:oleObj>
              </mc:Choice>
              <mc:Fallback>
                <p:oleObj name="Equation" r:id="rId22" imgW="977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5011738"/>
                        <a:ext cx="9556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24592"/>
              </p:ext>
            </p:extLst>
          </p:nvPr>
        </p:nvGraphicFramePr>
        <p:xfrm>
          <a:off x="6324600" y="5911644"/>
          <a:ext cx="1055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24" imgW="1079280" imgH="888840" progId="Equation.DSMT4">
                  <p:embed/>
                </p:oleObj>
              </mc:Choice>
              <mc:Fallback>
                <p:oleObj name="Equation" r:id="rId24" imgW="1079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11644"/>
                        <a:ext cx="10556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68577"/>
              </p:ext>
            </p:extLst>
          </p:nvPr>
        </p:nvGraphicFramePr>
        <p:xfrm>
          <a:off x="7534796" y="5908675"/>
          <a:ext cx="50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26" imgW="520560" imgH="888840" progId="Equation.DSMT4">
                  <p:embed/>
                </p:oleObj>
              </mc:Choice>
              <mc:Fallback>
                <p:oleObj name="Equation" r:id="rId26" imgW="520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796" y="5908675"/>
                        <a:ext cx="50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99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9</TotalTime>
  <Words>512</Words>
  <Application>Microsoft Office PowerPoint</Application>
  <PresentationFormat>Custom</PresentationFormat>
  <Paragraphs>61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Times New Roman</vt:lpstr>
      <vt:lpstr>Tahoma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TINHTHIENVU.COM</dc:creator>
  <cp:lastModifiedBy>VITINHTHIENVU.COM</cp:lastModifiedBy>
  <cp:revision>167</cp:revision>
  <dcterms:modified xsi:type="dcterms:W3CDTF">2021-08-30T11:49:26Z</dcterms:modified>
</cp:coreProperties>
</file>